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5D00" w:rsidRDefault="00CE5D00" w:rsidP="00CE5D00">
      <w:r>
        <w:t>Name 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CE5D00" w:rsidRDefault="00CE5D00" w:rsidP="00CE5D00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CE5D00" w:rsidRDefault="00CE5D00" w:rsidP="00CE5D00"/>
    <w:p w:rsidR="00CE5D00" w:rsidRPr="00016458" w:rsidRDefault="00CE5D00" w:rsidP="00CE5D00">
      <w:pPr>
        <w:jc w:val="center"/>
        <w:rPr>
          <w:b/>
          <w:i/>
          <w:sz w:val="36"/>
          <w:szCs w:val="36"/>
        </w:rPr>
      </w:pPr>
      <w:r>
        <w:rPr>
          <w:b/>
          <w:i/>
          <w:sz w:val="36"/>
          <w:szCs w:val="36"/>
        </w:rPr>
        <w:t>Proving Expressions are Equal</w:t>
      </w:r>
    </w:p>
    <w:p w:rsidR="00902F06" w:rsidRDefault="007B2F34"/>
    <w:p w:rsidR="00CE5D00" w:rsidRDefault="00CE5D00">
      <w:pPr>
        <w:rPr>
          <w:b/>
        </w:rPr>
      </w:pPr>
      <w:r>
        <w:rPr>
          <w:b/>
        </w:rPr>
        <w:t>Prove the following expressions are equal</w:t>
      </w:r>
    </w:p>
    <w:p w:rsidR="00CE5D00" w:rsidRDefault="00CE5D00" w:rsidP="00CE5D00">
      <w:pPr>
        <w:pStyle w:val="ListParagraph"/>
        <w:numPr>
          <w:ilvl w:val="0"/>
          <w:numId w:val="1"/>
        </w:numPr>
      </w:pPr>
      <w:r w:rsidRPr="00174AAF">
        <w:rPr>
          <w:noProof/>
          <w:color w:val="000000"/>
          <w:position w:val="-7"/>
        </w:rPr>
        <w:drawing>
          <wp:inline distT="0" distB="0" distL="0" distR="0" wp14:anchorId="3B20FB36" wp14:editId="7B5223C0">
            <wp:extent cx="1504950" cy="209550"/>
            <wp:effectExtent l="0" t="0" r="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2. </w:t>
      </w:r>
      <w:r w:rsidRPr="00174AAF">
        <w:rPr>
          <w:noProof/>
          <w:color w:val="000000"/>
          <w:position w:val="-7"/>
        </w:rPr>
        <w:drawing>
          <wp:inline distT="0" distB="0" distL="0" distR="0" wp14:anchorId="35B5CE8D" wp14:editId="1AC1B93D">
            <wp:extent cx="2019300" cy="20955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7B2F34" w:rsidRDefault="007B2F34" w:rsidP="00CE5D00"/>
    <w:p w:rsidR="007B2F34" w:rsidRDefault="007B2F34" w:rsidP="00CE5D00"/>
    <w:p w:rsidR="007B2F34" w:rsidRDefault="007B2F34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7B2F34" w:rsidP="00CE5D00">
      <w:r>
        <w:t>3</w:t>
      </w:r>
      <w:r w:rsidR="00CE5D00">
        <w:t xml:space="preserve">. </w:t>
      </w:r>
      <w:r w:rsidR="00CE5D00" w:rsidRPr="009A74EA">
        <w:rPr>
          <w:noProof/>
          <w:color w:val="000000"/>
          <w:position w:val="-7"/>
        </w:rPr>
        <w:drawing>
          <wp:inline distT="0" distB="0" distL="0" distR="0" wp14:anchorId="3C7BA8CC" wp14:editId="6F076B08">
            <wp:extent cx="1771015" cy="208280"/>
            <wp:effectExtent l="0" t="0" r="635" b="1270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01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5D00">
        <w:tab/>
      </w:r>
      <w:r w:rsidR="00CE5D00">
        <w:tab/>
      </w:r>
      <w:r w:rsidR="00CE5D00">
        <w:tab/>
      </w:r>
      <w:r>
        <w:t>4</w:t>
      </w:r>
      <w:r w:rsidR="00CE5D00">
        <w:t xml:space="preserve">. </w:t>
      </w:r>
      <w:r w:rsidR="00CE5D00" w:rsidRPr="00AA116E">
        <w:rPr>
          <w:noProof/>
          <w:color w:val="000000"/>
          <w:position w:val="-2"/>
        </w:rPr>
        <w:drawing>
          <wp:inline distT="0" distB="0" distL="0" distR="0" wp14:anchorId="116E5AE2" wp14:editId="51A157E2">
            <wp:extent cx="749300" cy="177800"/>
            <wp:effectExtent l="0" t="0" r="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5D00">
        <w:t xml:space="preserve"> = </w:t>
      </w:r>
      <w:r w:rsidR="00CE5D00" w:rsidRPr="00AA116E">
        <w:rPr>
          <w:noProof/>
          <w:color w:val="000000"/>
          <w:position w:val="-7"/>
        </w:rPr>
        <w:drawing>
          <wp:inline distT="0" distB="0" distL="0" distR="0" wp14:anchorId="0BE41472" wp14:editId="47F10386">
            <wp:extent cx="1009650" cy="209550"/>
            <wp:effectExtent l="0" t="0" r="0" b="0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D00" w:rsidRDefault="00CE5D00" w:rsidP="00CE5D00"/>
    <w:p w:rsidR="00CE5D00" w:rsidRDefault="00CE5D00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CE5D00" w:rsidRDefault="00CE5D00" w:rsidP="00CE5D00"/>
    <w:p w:rsidR="00CE5D00" w:rsidRDefault="00CE5D00" w:rsidP="00CE5D00"/>
    <w:p w:rsidR="00CE5D00" w:rsidRDefault="007B2F34" w:rsidP="00CE5D00">
      <w:r>
        <w:lastRenderedPageBreak/>
        <w:t>5</w:t>
      </w:r>
      <w:r w:rsidR="00CE5D00">
        <w:t xml:space="preserve">. </w:t>
      </w:r>
      <w:r w:rsidR="00CE5D00" w:rsidRPr="00174AAF">
        <w:rPr>
          <w:noProof/>
          <w:color w:val="000000"/>
          <w:position w:val="-7"/>
        </w:rPr>
        <w:drawing>
          <wp:inline distT="0" distB="0" distL="0" distR="0" wp14:anchorId="4D9DF4BD" wp14:editId="3FC2E541">
            <wp:extent cx="2476500" cy="209550"/>
            <wp:effectExtent l="0" t="0" r="0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>6</w:t>
      </w:r>
      <w:r w:rsidR="00CE5D00">
        <w:t xml:space="preserve">. </w:t>
      </w:r>
      <w:r w:rsidR="00CE5D00" w:rsidRPr="00174AAF">
        <w:rPr>
          <w:noProof/>
          <w:color w:val="000000"/>
          <w:position w:val="-7"/>
        </w:rPr>
        <w:drawing>
          <wp:inline distT="0" distB="0" distL="0" distR="0" wp14:anchorId="32E1CC5A" wp14:editId="1B695517">
            <wp:extent cx="952500" cy="209550"/>
            <wp:effectExtent l="0" t="0" r="0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5D00">
        <w:t xml:space="preserve"> = </w:t>
      </w:r>
      <w:r w:rsidR="00CE5D00" w:rsidRPr="00174AAF">
        <w:rPr>
          <w:noProof/>
          <w:color w:val="000000"/>
          <w:position w:val="-2"/>
        </w:rPr>
        <w:drawing>
          <wp:inline distT="0" distB="0" distL="0" distR="0" wp14:anchorId="32F21644" wp14:editId="0C4D106A">
            <wp:extent cx="1320800" cy="1778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CE5D00" w:rsidRDefault="00CE5D00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/>
    <w:p w:rsidR="00CE5D00" w:rsidRDefault="00CE5D00" w:rsidP="00CE5D00"/>
    <w:p w:rsidR="00CE5D00" w:rsidRPr="00AA116E" w:rsidRDefault="007B2F34" w:rsidP="00CE5D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7. </w:t>
      </w:r>
      <w:r w:rsidR="00CE5D00" w:rsidRPr="00AA116E">
        <w:rPr>
          <w:color w:val="000000"/>
        </w:rPr>
        <w:t xml:space="preserve">Algebraically determine the values of </w:t>
      </w:r>
      <w:r w:rsidR="00CE5D00" w:rsidRPr="00AA116E">
        <w:rPr>
          <w:i/>
          <w:iCs/>
          <w:color w:val="000000"/>
        </w:rPr>
        <w:t>h</w:t>
      </w:r>
      <w:r w:rsidR="00CE5D00" w:rsidRPr="00AA116E">
        <w:rPr>
          <w:color w:val="000000"/>
        </w:rPr>
        <w:t xml:space="preserve"> and </w:t>
      </w:r>
      <w:r w:rsidR="00CE5D00" w:rsidRPr="00AA116E">
        <w:rPr>
          <w:i/>
          <w:iCs/>
          <w:color w:val="000000"/>
        </w:rPr>
        <w:t>k</w:t>
      </w:r>
      <w:r w:rsidR="00CE5D00" w:rsidRPr="00AA116E">
        <w:rPr>
          <w:color w:val="000000"/>
        </w:rPr>
        <w:t xml:space="preserve"> to correctly complete the identity stated below.</w:t>
      </w:r>
    </w:p>
    <w:p w:rsidR="00CE5D00" w:rsidRPr="00AA116E" w:rsidRDefault="00CE5D00" w:rsidP="00CE5D00">
      <w:pPr>
        <w:keepLines/>
        <w:suppressAutoHyphens/>
        <w:autoSpaceDE w:val="0"/>
        <w:autoSpaceDN w:val="0"/>
        <w:adjustRightInd w:val="0"/>
        <w:jc w:val="center"/>
        <w:rPr>
          <w:color w:val="000000"/>
          <w:sz w:val="2"/>
          <w:szCs w:val="2"/>
        </w:rPr>
      </w:pPr>
      <w:r w:rsidRPr="00AA116E">
        <w:rPr>
          <w:noProof/>
          <w:color w:val="000000"/>
          <w:position w:val="-7"/>
        </w:rPr>
        <w:drawing>
          <wp:inline distT="0" distB="0" distL="0" distR="0" wp14:anchorId="317A2528" wp14:editId="35F03956">
            <wp:extent cx="2635250" cy="209550"/>
            <wp:effectExtent l="0" t="0" r="0" b="0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D00" w:rsidRPr="00AA116E" w:rsidRDefault="00CE5D00" w:rsidP="00CE5D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</w:p>
    <w:p w:rsidR="00CE5D00" w:rsidRPr="00AA116E" w:rsidRDefault="00CE5D00" w:rsidP="00CE5D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</w:p>
    <w:p w:rsidR="00CE5D00" w:rsidRPr="00AA116E" w:rsidRDefault="00CE5D00" w:rsidP="00CE5D0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</w:p>
    <w:p w:rsidR="00CE5D00" w:rsidRDefault="00CE5D00" w:rsidP="00CE5D00"/>
    <w:p w:rsidR="00CE5D00" w:rsidRDefault="00CE5D00" w:rsidP="00CE5D00"/>
    <w:p w:rsidR="007B2F34" w:rsidRDefault="007B2F34" w:rsidP="00CE5D00"/>
    <w:p w:rsidR="007B2F34" w:rsidRDefault="007B2F34" w:rsidP="00CE5D00"/>
    <w:p w:rsidR="007B2F34" w:rsidRDefault="007B2F34" w:rsidP="00CE5D00"/>
    <w:p w:rsidR="007B2F34" w:rsidRDefault="007B2F34" w:rsidP="00CE5D00">
      <w:bookmarkStart w:id="0" w:name="_GoBack"/>
      <w:bookmarkEnd w:id="0"/>
    </w:p>
    <w:p w:rsidR="007B2F34" w:rsidRDefault="007B2F34" w:rsidP="00CE5D00"/>
    <w:p w:rsidR="007B2F34" w:rsidRDefault="007B2F34" w:rsidP="00CE5D00"/>
    <w:p w:rsidR="00CE5D00" w:rsidRDefault="00CE5D00" w:rsidP="00CE5D00"/>
    <w:p w:rsidR="007B2F34" w:rsidRPr="00AA116E" w:rsidRDefault="007B2F34" w:rsidP="007B2F3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8. </w:t>
      </w:r>
      <w:r w:rsidRPr="00AA116E">
        <w:rPr>
          <w:color w:val="000000"/>
        </w:rPr>
        <w:t xml:space="preserve">Algebraically determine the values of </w:t>
      </w:r>
      <w:r w:rsidRPr="00AA116E">
        <w:rPr>
          <w:i/>
          <w:iCs/>
          <w:color w:val="000000"/>
        </w:rPr>
        <w:t>h</w:t>
      </w:r>
      <w:r w:rsidRPr="00AA116E">
        <w:rPr>
          <w:color w:val="000000"/>
        </w:rPr>
        <w:t xml:space="preserve"> and </w:t>
      </w:r>
      <w:r w:rsidRPr="00AA116E">
        <w:rPr>
          <w:i/>
          <w:iCs/>
          <w:color w:val="000000"/>
        </w:rPr>
        <w:t>k</w:t>
      </w:r>
      <w:r w:rsidRPr="00AA116E">
        <w:rPr>
          <w:color w:val="000000"/>
        </w:rPr>
        <w:t xml:space="preserve"> to correctly complete the identity stated below.</w:t>
      </w:r>
    </w:p>
    <w:p w:rsidR="00CE5D00" w:rsidRDefault="007B2F34" w:rsidP="007B2F34">
      <w:pPr>
        <w:ind w:left="1440" w:firstLine="720"/>
      </w:pPr>
      <w:r w:rsidRPr="007B2F34">
        <w:rPr>
          <w:position w:val="-10"/>
        </w:rPr>
        <w:object w:dxaOrig="3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2pt;height:18pt" o:ole="">
            <v:imagedata r:id="rId14" o:title=""/>
          </v:shape>
          <o:OLEObject Type="Embed" ProgID="Equation.DSMT4" ShapeID="_x0000_i1027" DrawAspect="Content" ObjectID="_1566117096" r:id="rId15"/>
        </w:object>
      </w:r>
    </w:p>
    <w:p w:rsidR="007B2F34" w:rsidRPr="00CE5D00" w:rsidRDefault="007B2F34" w:rsidP="00CE5D00"/>
    <w:sectPr w:rsidR="007B2F34" w:rsidRPr="00CE5D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FE11F3"/>
    <w:multiLevelType w:val="hybridMultilevel"/>
    <w:tmpl w:val="2544E92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D00"/>
    <w:rsid w:val="00087937"/>
    <w:rsid w:val="00590B6C"/>
    <w:rsid w:val="007B2F34"/>
    <w:rsid w:val="008265BB"/>
    <w:rsid w:val="00CE5D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C98D91"/>
  <w15:chartTrackingRefBased/>
  <w15:docId w15:val="{DD1545C2-C2EA-407A-B4EF-C1E4F168B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E5D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D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71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09-05T15:25:00Z</dcterms:created>
  <dcterms:modified xsi:type="dcterms:W3CDTF">2017-09-05T15:45:00Z</dcterms:modified>
</cp:coreProperties>
</file>